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2C1D5C" w14:textId="5D0BFCAF" w:rsidR="007133A6" w:rsidRPr="002346BD" w:rsidRDefault="007133A6" w:rsidP="007133A6">
      <w:pPr>
        <w:spacing w:line="276" w:lineRule="auto"/>
        <w:jc w:val="center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>BUỔ</w:t>
      </w:r>
      <w:r w:rsidR="00505C1C" w:rsidRPr="002346BD">
        <w:rPr>
          <w:rFonts w:cs="Times New Roman"/>
          <w:b/>
          <w:bCs/>
          <w:color w:val="000000" w:themeColor="text1"/>
        </w:rPr>
        <w:t>I 28</w:t>
      </w:r>
      <w:r w:rsidRPr="002346BD">
        <w:rPr>
          <w:rFonts w:cs="Times New Roman"/>
          <w:b/>
          <w:bCs/>
          <w:color w:val="000000" w:themeColor="text1"/>
        </w:rPr>
        <w:t xml:space="preserve">.  </w:t>
      </w:r>
      <w:r w:rsidR="00505C1C" w:rsidRPr="002346BD">
        <w:rPr>
          <w:rFonts w:cs="Times New Roman"/>
          <w:b/>
          <w:bCs/>
          <w:color w:val="000000" w:themeColor="text1"/>
        </w:rPr>
        <w:t>SỐ THẬP PHÂN VÀ CÁC PHÉP TOÁN</w:t>
      </w:r>
    </w:p>
    <w:p w14:paraId="0AD85254" w14:textId="77777777" w:rsidR="00AA16BB" w:rsidRPr="002346BD" w:rsidRDefault="00AA16BB" w:rsidP="007133A6">
      <w:pPr>
        <w:spacing w:before="60" w:after="60" w:line="276" w:lineRule="auto"/>
        <w:jc w:val="both"/>
        <w:rPr>
          <w:rFonts w:cs="Times New Roman"/>
          <w:color w:val="000000" w:themeColor="text1"/>
        </w:rPr>
      </w:pPr>
    </w:p>
    <w:p w14:paraId="3121DD31" w14:textId="000B6758" w:rsidR="00F05634" w:rsidRPr="002346BD" w:rsidRDefault="00D56C1F" w:rsidP="00D56C1F">
      <w:pPr>
        <w:spacing w:before="60" w:after="60" w:line="276" w:lineRule="auto"/>
        <w:jc w:val="center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>BÀI KIỂM TRA TRẮC NGHIỆM ĐẦU GIỜ</w:t>
      </w:r>
    </w:p>
    <w:p w14:paraId="372C5C03" w14:textId="21168DA8" w:rsidR="00653851" w:rsidRPr="002346BD" w:rsidRDefault="00E875BF" w:rsidP="00653851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Câu 1: </w:t>
      </w: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iết phân số </w:t>
      </w:r>
      <w:r w:rsidR="00383160" w:rsidRPr="00383160">
        <w:rPr>
          <w:position w:val="-24"/>
        </w:rPr>
        <w:object w:dxaOrig="580" w:dyaOrig="660" w14:anchorId="1DEF8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pt;height:33.25pt" o:ole="">
            <v:imagedata r:id="rId8" o:title=""/>
          </v:shape>
          <o:OLEObject Type="Embed" ProgID="Equation.DSMT4" ShapeID="_x0000_i1025" DrawAspect="Content" ObjectID="_1693254440" r:id="rId9"/>
        </w:objec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ưới dạng số thập phân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5"/>
        <w:gridCol w:w="2387"/>
        <w:gridCol w:w="2451"/>
      </w:tblGrid>
      <w:tr w:rsidR="00383160" w:rsidRPr="002346BD" w14:paraId="15802EA9" w14:textId="77777777" w:rsidTr="00505C1C">
        <w:tc>
          <w:tcPr>
            <w:tcW w:w="2526" w:type="dxa"/>
            <w:hideMark/>
          </w:tcPr>
          <w:p w14:paraId="3BD2A765" w14:textId="6E3BBCD0" w:rsidR="00653851" w:rsidRPr="002346BD" w:rsidRDefault="00653851" w:rsidP="000A10D2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A.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00" w:dyaOrig="320" w14:anchorId="11A1F6A2">
                <v:shape id="_x0000_i1026" type="#_x0000_t75" style="width:30pt;height:15.8pt" o:ole="">
                  <v:imagedata r:id="rId10" o:title=""/>
                </v:shape>
                <o:OLEObject Type="Embed" ProgID="Equation.DSMT4" ShapeID="_x0000_i1026" DrawAspect="Content" ObjectID="_1693254441" r:id="rId11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1B6CB266" w14:textId="60C99D0F" w:rsidR="00653851" w:rsidRPr="002346BD" w:rsidRDefault="00653851" w:rsidP="000A10D2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20" w:dyaOrig="320" w14:anchorId="02CDA90A">
                <v:shape id="_x0000_i1027" type="#_x0000_t75" style="width:36pt;height:15.8pt" o:ole="">
                  <v:imagedata r:id="rId12" o:title=""/>
                </v:shape>
                <o:OLEObject Type="Embed" ProgID="Equation.DSMT4" ShapeID="_x0000_i1027" DrawAspect="Content" ObjectID="_1693254442" r:id="rId13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3404AB54" w14:textId="05AD014C" w:rsidR="00653851" w:rsidRPr="002346BD" w:rsidRDefault="00653851" w:rsidP="000A10D2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480" w:dyaOrig="320" w14:anchorId="13D813B3">
                <v:shape id="_x0000_i1028" type="#_x0000_t75" style="width:24pt;height:15.8pt" o:ole="">
                  <v:imagedata r:id="rId14" o:title=""/>
                </v:shape>
                <o:OLEObject Type="Embed" ProgID="Equation.DSMT4" ShapeID="_x0000_i1028" DrawAspect="Content" ObjectID="_1693254443" r:id="rId15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2527" w:type="dxa"/>
            <w:hideMark/>
          </w:tcPr>
          <w:p w14:paraId="322D78CD" w14:textId="4E928C12" w:rsidR="00653851" w:rsidRPr="002346BD" w:rsidRDefault="00653851" w:rsidP="000A10D2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.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1320" w:dyaOrig="320" w14:anchorId="6FBA9564">
                <v:shape id="_x0000_i1029" type="#_x0000_t75" style="width:66pt;height:15.8pt" o:ole="">
                  <v:imagedata r:id="rId16" o:title=""/>
                </v:shape>
                <o:OLEObject Type="Embed" ProgID="Equation.DSMT4" ShapeID="_x0000_i1029" DrawAspect="Content" ObjectID="_1693254444" r:id="rId17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</w:p>
        </w:tc>
      </w:tr>
    </w:tbl>
    <w:p w14:paraId="2E1A523E" w14:textId="0B14CF1C" w:rsidR="003C4C22" w:rsidRPr="002346BD" w:rsidRDefault="003C4C22" w:rsidP="003C4C22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b/>
          <w:color w:val="000000" w:themeColor="text1"/>
        </w:rPr>
        <w:t>Câu 2:</w:t>
      </w:r>
      <w:r w:rsidRPr="002346BD">
        <w:rPr>
          <w:rFonts w:cs="Times New Roman"/>
          <w:color w:val="000000" w:themeColor="text1"/>
        </w:rPr>
        <w:t xml:space="preserve"> </w:t>
      </w:r>
      <w:r w:rsidR="000A10D2" w:rsidRPr="002346BD">
        <w:rPr>
          <w:rFonts w:cs="Times New Roman"/>
          <w:color w:val="000000" w:themeColor="text1"/>
        </w:rPr>
        <w:t>Viết số thập phân 0,25 về dạng phân số ta được k</w:t>
      </w:r>
      <w:r w:rsidRPr="002346BD">
        <w:rPr>
          <w:rFonts w:cs="Times New Roman"/>
          <w:color w:val="000000" w:themeColor="text1"/>
        </w:rPr>
        <w:t>ết quả</w:t>
      </w:r>
      <w:r w:rsidR="000A10D2" w:rsidRPr="002346BD">
        <w:rPr>
          <w:rFonts w:cs="Times New Roman"/>
          <w:color w:val="000000" w:themeColor="text1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16"/>
        <w:gridCol w:w="2408"/>
        <w:gridCol w:w="2408"/>
      </w:tblGrid>
      <w:tr w:rsidR="00090459" w:rsidRPr="002346BD" w14:paraId="394A5B6E" w14:textId="77777777" w:rsidTr="00505C1C">
        <w:tc>
          <w:tcPr>
            <w:tcW w:w="2526" w:type="dxa"/>
          </w:tcPr>
          <w:p w14:paraId="42D1E6CB" w14:textId="421C0485" w:rsidR="003C4C22" w:rsidRPr="002346BD" w:rsidRDefault="003C4C22" w:rsidP="000A10D2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A.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20" w:dyaOrig="660" w14:anchorId="58208DBC">
                <v:shape id="_x0000_i1030" type="#_x0000_t75" style="width:10.9pt;height:33.25pt" o:ole="">
                  <v:imagedata r:id="rId18" o:title=""/>
                </v:shape>
                <o:OLEObject Type="Embed" ProgID="Equation.DSMT4" ShapeID="_x0000_i1030" DrawAspect="Content" ObjectID="_1693254445" r:id="rId19"/>
              </w:object>
            </w:r>
          </w:p>
        </w:tc>
        <w:tc>
          <w:tcPr>
            <w:tcW w:w="2527" w:type="dxa"/>
          </w:tcPr>
          <w:p w14:paraId="098FE486" w14:textId="6760B50E" w:rsidR="003C4C22" w:rsidRPr="002346BD" w:rsidRDefault="003C4C22" w:rsidP="00505C1C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.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400" w:dyaOrig="660" w14:anchorId="3C0B9074">
                <v:shape id="_x0000_i1031" type="#_x0000_t75" style="width:20.2pt;height:33.25pt" o:ole="">
                  <v:imagedata r:id="rId20" o:title=""/>
                </v:shape>
                <o:OLEObject Type="Embed" ProgID="Equation.DSMT4" ShapeID="_x0000_i1031" DrawAspect="Content" ObjectID="_1693254446" r:id="rId21"/>
              </w:object>
            </w:r>
          </w:p>
        </w:tc>
        <w:tc>
          <w:tcPr>
            <w:tcW w:w="2527" w:type="dxa"/>
          </w:tcPr>
          <w:p w14:paraId="703E95EF" w14:textId="5C064BB2" w:rsidR="003C4C22" w:rsidRPr="002346BD" w:rsidRDefault="003C4C22" w:rsidP="00505C1C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.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40" w:dyaOrig="660" w14:anchorId="5A8BCE88">
                <v:shape id="_x0000_i1032" type="#_x0000_t75" style="width:12pt;height:33.25pt" o:ole="">
                  <v:imagedata r:id="rId22" o:title=""/>
                </v:shape>
                <o:OLEObject Type="Embed" ProgID="Equation.DSMT4" ShapeID="_x0000_i1032" DrawAspect="Content" ObjectID="_1693254447" r:id="rId23"/>
              </w:object>
            </w:r>
          </w:p>
        </w:tc>
        <w:tc>
          <w:tcPr>
            <w:tcW w:w="2527" w:type="dxa"/>
          </w:tcPr>
          <w:p w14:paraId="2C0AE6F0" w14:textId="5F38E24B" w:rsidR="003C4C22" w:rsidRPr="002346BD" w:rsidRDefault="003C4C22" w:rsidP="00505C1C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D.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20" w:dyaOrig="660" w14:anchorId="27E7D096">
                <v:shape id="_x0000_i1033" type="#_x0000_t75" style="width:10.9pt;height:33.25pt" o:ole="">
                  <v:imagedata r:id="rId24" o:title=""/>
                </v:shape>
                <o:OLEObject Type="Embed" ProgID="Equation.DSMT4" ShapeID="_x0000_i1033" DrawAspect="Content" ObjectID="_1693254448" r:id="rId25"/>
              </w:object>
            </w:r>
          </w:p>
        </w:tc>
      </w:tr>
    </w:tbl>
    <w:p w14:paraId="6F08AA4E" w14:textId="4E4F6190" w:rsidR="003C4C22" w:rsidRPr="002346BD" w:rsidRDefault="003C4C22" w:rsidP="003C4C22">
      <w:pPr>
        <w:rPr>
          <w:rFonts w:cs="Times New Roman"/>
          <w:color w:val="000000" w:themeColor="text1"/>
        </w:rPr>
      </w:pPr>
      <w:r w:rsidRPr="002346BD">
        <w:rPr>
          <w:rFonts w:cs="Times New Roman"/>
          <w:b/>
          <w:color w:val="000000" w:themeColor="text1"/>
        </w:rPr>
        <w:t xml:space="preserve">Câu 3: </w:t>
      </w:r>
      <w:r w:rsidRPr="002346BD">
        <w:rPr>
          <w:rFonts w:cs="Times New Roman"/>
          <w:color w:val="000000" w:themeColor="text1"/>
        </w:rPr>
        <w:t xml:space="preserve"> </w:t>
      </w:r>
      <w:r w:rsidR="000A10D2" w:rsidRPr="002346BD">
        <w:rPr>
          <w:rFonts w:cs="Times New Roman"/>
          <w:color w:val="000000" w:themeColor="text1"/>
        </w:rPr>
        <w:t xml:space="preserve">Số -5,132 có phần số nguyên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090459" w:rsidRPr="002346BD" w14:paraId="4D48B3CD" w14:textId="77777777" w:rsidTr="00505C1C">
        <w:tc>
          <w:tcPr>
            <w:tcW w:w="2413" w:type="dxa"/>
          </w:tcPr>
          <w:p w14:paraId="3A7A547E" w14:textId="713463B6" w:rsidR="003C4C22" w:rsidRPr="002346BD" w:rsidRDefault="003C4C22" w:rsidP="000A10D2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A. 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>5</w:t>
            </w:r>
          </w:p>
        </w:tc>
        <w:tc>
          <w:tcPr>
            <w:tcW w:w="2406" w:type="dxa"/>
          </w:tcPr>
          <w:p w14:paraId="02083DD1" w14:textId="77A1DDCE" w:rsidR="003C4C22" w:rsidRPr="002346BD" w:rsidRDefault="003C4C22" w:rsidP="000A10D2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. </w:t>
            </w:r>
            <w:r w:rsidR="00383160" w:rsidRPr="00025957">
              <w:rPr>
                <w:rFonts w:ascii="Times New Roman" w:hAnsi="Times New Roman"/>
                <w:bCs w:val="0"/>
                <w:position w:val="-4"/>
                <w:sz w:val="28"/>
                <w:szCs w:val="28"/>
              </w:rPr>
              <w:object w:dxaOrig="360" w:dyaOrig="240" w14:anchorId="6A4DC2EC">
                <v:shape id="_x0000_i1034" type="#_x0000_t75" style="width:18pt;height:12pt" o:ole="">
                  <v:imagedata r:id="rId26" o:title=""/>
                </v:shape>
                <o:OLEObject Type="Embed" ProgID="Equation.DSMT4" ShapeID="_x0000_i1034" DrawAspect="Content" ObjectID="_1693254449" r:id="rId27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406" w:type="dxa"/>
          </w:tcPr>
          <w:p w14:paraId="11383ED0" w14:textId="2450671E" w:rsidR="003C4C22" w:rsidRPr="002346BD" w:rsidRDefault="003C4C22" w:rsidP="000A10D2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. 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>132</w:t>
            </w:r>
          </w:p>
        </w:tc>
        <w:tc>
          <w:tcPr>
            <w:tcW w:w="2414" w:type="dxa"/>
          </w:tcPr>
          <w:p w14:paraId="35CE7AC5" w14:textId="6F85AB47" w:rsidR="003C4C22" w:rsidRPr="002346BD" w:rsidRDefault="003C4C22" w:rsidP="000A10D2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D. </w:t>
            </w:r>
            <w:r w:rsidR="00383160" w:rsidRPr="00025957">
              <w:rPr>
                <w:rFonts w:ascii="Times New Roman" w:hAnsi="Times New Roman"/>
                <w:bCs w:val="0"/>
                <w:position w:val="-4"/>
                <w:sz w:val="28"/>
                <w:szCs w:val="28"/>
              </w:rPr>
              <w:object w:dxaOrig="600" w:dyaOrig="260" w14:anchorId="48D4D8D6">
                <v:shape id="_x0000_i1035" type="#_x0000_t75" style="width:30pt;height:13.1pt" o:ole="">
                  <v:imagedata r:id="rId28" o:title=""/>
                </v:shape>
                <o:OLEObject Type="Embed" ProgID="Equation.DSMT4" ShapeID="_x0000_i1035" DrawAspect="Content" ObjectID="_1693254450" r:id="rId29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3170B55C" w14:textId="6828080B" w:rsidR="00653851" w:rsidRPr="002346BD" w:rsidRDefault="00653851" w:rsidP="00653851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  <w:t xml:space="preserve">Câu </w:t>
      </w:r>
      <w:r w:rsidR="003C4C22" w:rsidRPr="002346B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  <w:t>4</w:t>
      </w:r>
      <w:r w:rsidRPr="002346B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: 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Làm tròn số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2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51,6823 đến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àng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phần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ười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15"/>
        <w:gridCol w:w="2406"/>
        <w:gridCol w:w="2405"/>
      </w:tblGrid>
      <w:tr w:rsidR="00383160" w:rsidRPr="002346BD" w14:paraId="0789D460" w14:textId="77777777" w:rsidTr="00505C1C">
        <w:tc>
          <w:tcPr>
            <w:tcW w:w="2526" w:type="dxa"/>
            <w:hideMark/>
          </w:tcPr>
          <w:p w14:paraId="4BEA5367" w14:textId="7D6A1941" w:rsidR="00653851" w:rsidRPr="002346BD" w:rsidRDefault="00653851" w:rsidP="000A10D2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A.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20" w:dyaOrig="320" w14:anchorId="5DFBC790">
                <v:shape id="_x0000_i1036" type="#_x0000_t75" style="width:36pt;height:15.8pt" o:ole="">
                  <v:imagedata r:id="rId30" o:title=""/>
                </v:shape>
                <o:OLEObject Type="Embed" ProgID="Equation.DSMT4" ShapeID="_x0000_i1036" DrawAspect="Content" ObjectID="_1693254451" r:id="rId31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778E6D1B" w14:textId="19E027B5" w:rsidR="00653851" w:rsidRPr="002346BD" w:rsidRDefault="00653851" w:rsidP="000A10D2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.</w:t>
            </w:r>
            <w:r w:rsidR="000C74B4"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40" w:dyaOrig="320" w14:anchorId="3022920E">
                <v:shape id="_x0000_i1037" type="#_x0000_t75" style="width:37.1pt;height:15.8pt" o:ole="">
                  <v:imagedata r:id="rId32" o:title=""/>
                </v:shape>
                <o:OLEObject Type="Embed" ProgID="Equation.DSMT4" ShapeID="_x0000_i1037" DrawAspect="Content" ObjectID="_1693254452" r:id="rId33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2DFCAB15" w14:textId="0A17510D" w:rsidR="00653851" w:rsidRPr="002346BD" w:rsidRDefault="00653851" w:rsidP="000C74B4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20" w:dyaOrig="320" w14:anchorId="301CADF8">
                <v:shape id="_x0000_i1038" type="#_x0000_t75" style="width:31.1pt;height:15.8pt" o:ole="">
                  <v:imagedata r:id="rId34" o:title=""/>
                </v:shape>
                <o:OLEObject Type="Embed" ProgID="Equation.DSMT4" ShapeID="_x0000_i1038" DrawAspect="Content" ObjectID="_1693254453" r:id="rId35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2527" w:type="dxa"/>
            <w:hideMark/>
          </w:tcPr>
          <w:p w14:paraId="513C0B49" w14:textId="63BD7770" w:rsidR="00653851" w:rsidRPr="002346BD" w:rsidRDefault="00653851" w:rsidP="000C74B4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.</w:t>
            </w:r>
            <w:r w:rsidR="000C74B4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00" w:dyaOrig="320" w14:anchorId="0813C9B6">
                <v:shape id="_x0000_i1039" type="#_x0000_t75" style="width:30pt;height:15.8pt" o:ole="">
                  <v:imagedata r:id="rId36" o:title=""/>
                </v:shape>
                <o:OLEObject Type="Embed" ProgID="Equation.DSMT4" ShapeID="_x0000_i1039" DrawAspect="Content" ObjectID="_1693254454" r:id="rId37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14:paraId="6C0EC0E5" w14:textId="23646F75" w:rsidR="003C4C22" w:rsidRPr="002346BD" w:rsidRDefault="003C4C22" w:rsidP="003C4C22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b/>
          <w:color w:val="000000" w:themeColor="text1"/>
        </w:rPr>
        <w:t xml:space="preserve">Câu 5: </w:t>
      </w:r>
      <w:r w:rsidRPr="002346BD">
        <w:rPr>
          <w:rFonts w:cs="Times New Roman"/>
          <w:color w:val="000000" w:themeColor="text1"/>
        </w:rPr>
        <w:t xml:space="preserve"> </w:t>
      </w:r>
      <w:r w:rsidR="000C74B4" w:rsidRPr="002346BD">
        <w:rPr>
          <w:rFonts w:cs="Times New Roman"/>
          <w:color w:val="000000" w:themeColor="text1"/>
        </w:rPr>
        <w:t>Số  -5762, 12 làm tròn đến hàng chục được k</w:t>
      </w:r>
      <w:r w:rsidRPr="002346BD">
        <w:rPr>
          <w:rFonts w:cs="Times New Roman"/>
          <w:color w:val="000000" w:themeColor="text1"/>
        </w:rPr>
        <w:t>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1"/>
        <w:gridCol w:w="2406"/>
        <w:gridCol w:w="2406"/>
        <w:gridCol w:w="2406"/>
      </w:tblGrid>
      <w:tr w:rsidR="00090459" w:rsidRPr="002346BD" w14:paraId="5C73F2FB" w14:textId="77777777" w:rsidTr="00505C1C">
        <w:tc>
          <w:tcPr>
            <w:tcW w:w="2526" w:type="dxa"/>
          </w:tcPr>
          <w:p w14:paraId="0D0B10B9" w14:textId="3C93E095" w:rsidR="003C4C22" w:rsidRPr="002346BD" w:rsidRDefault="003C4C22" w:rsidP="000C74B4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A.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900" w:dyaOrig="320" w14:anchorId="0A163E91">
                <v:shape id="_x0000_i1040" type="#_x0000_t75" style="width:45.25pt;height:15.8pt" o:ole="">
                  <v:imagedata r:id="rId38" o:title=""/>
                </v:shape>
                <o:OLEObject Type="Embed" ProgID="Equation.DSMT4" ShapeID="_x0000_i1040" DrawAspect="Content" ObjectID="_1693254455" r:id="rId39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7C8D42AC" w14:textId="37DA411B" w:rsidR="003C4C22" w:rsidRPr="002346BD" w:rsidRDefault="003C4C22" w:rsidP="000C74B4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.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795551B1">
                <v:shape id="_x0000_i1041" type="#_x0000_t75" style="width:36pt;height:14.2pt" o:ole="">
                  <v:imagedata r:id="rId40" o:title=""/>
                </v:shape>
                <o:OLEObject Type="Embed" ProgID="Equation.DSMT4" ShapeID="_x0000_i1041" DrawAspect="Content" ObjectID="_1693254456" r:id="rId41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5243CCE6" w14:textId="3E1EEDA4" w:rsidR="003C4C22" w:rsidRPr="002346BD" w:rsidRDefault="003C4C22" w:rsidP="000C74B4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.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1EDB4A3C">
                <v:shape id="_x0000_i1042" type="#_x0000_t75" style="width:36pt;height:14.2pt" o:ole="">
                  <v:imagedata r:id="rId42" o:title=""/>
                </v:shape>
                <o:OLEObject Type="Embed" ProgID="Equation.DSMT4" ShapeID="_x0000_i1042" DrawAspect="Content" ObjectID="_1693254457" r:id="rId43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0E187CAF" w14:textId="3A9F03F7" w:rsidR="003C4C22" w:rsidRPr="002346BD" w:rsidRDefault="003C4C22" w:rsidP="000C74B4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D.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105A609F">
                <v:shape id="_x0000_i1043" type="#_x0000_t75" style="width:36pt;height:14.2pt" o:ole="">
                  <v:imagedata r:id="rId44" o:title=""/>
                </v:shape>
                <o:OLEObject Type="Embed" ProgID="Equation.DSMT4" ShapeID="_x0000_i1043" DrawAspect="Content" ObjectID="_1693254458" r:id="rId45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20A79549" w14:textId="1773E206" w:rsidR="00653851" w:rsidRDefault="00653851" w:rsidP="00653851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14:paraId="4650FD13" w14:textId="08187E89" w:rsidR="00584403" w:rsidRPr="002346BD" w:rsidRDefault="00584403" w:rsidP="00584403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2346BD">
        <w:rPr>
          <w:rFonts w:ascii="Times New Roman" w:hAnsi="Times New Roman" w:cs="Times New Roman"/>
          <w:b/>
          <w:color w:val="000000" w:themeColor="text1"/>
        </w:rPr>
        <w:t xml:space="preserve">Bài 1: 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ìm số đối của các số sau:</w:t>
      </w:r>
      <w:r w:rsidRPr="00383160">
        <w:rPr>
          <w:position w:val="-10"/>
        </w:rPr>
        <w:object w:dxaOrig="2580" w:dyaOrig="320" w14:anchorId="266CDF01">
          <v:shape id="_x0000_i1135" type="#_x0000_t75" style="width:129.25pt;height:15.8pt" o:ole="">
            <v:imagedata r:id="rId46" o:title=""/>
          </v:shape>
          <o:OLEObject Type="Embed" ProgID="Equation.DSMT4" ShapeID="_x0000_i1135" DrawAspect="Content" ObjectID="_1693254459" r:id="rId47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</w:p>
    <w:p w14:paraId="0654034E" w14:textId="77777777" w:rsidR="00584403" w:rsidRDefault="00584403" w:rsidP="0058440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ho các số thập phân sau: </w:t>
      </w:r>
      <w:r w:rsidRPr="00383160">
        <w:rPr>
          <w:position w:val="-10"/>
        </w:rPr>
        <w:object w:dxaOrig="2920" w:dyaOrig="320" w14:anchorId="62EF0307">
          <v:shape id="_x0000_i1137" type="#_x0000_t75" style="width:146.2pt;height:15.8pt" o:ole="">
            <v:imagedata r:id="rId48" o:title=""/>
          </v:shape>
          <o:OLEObject Type="Embed" ProgID="Equation.DSMT4" ShapeID="_x0000_i1137" DrawAspect="Content" ObjectID="_1693254460" r:id="rId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</w:p>
    <w:p w14:paraId="600F800E" w14:textId="77777777" w:rsidR="00584403" w:rsidRPr="002346BD" w:rsidRDefault="00584403" w:rsidP="0058440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) Hãy sắp xếp các số đã cho theo thứ tự tăng dần.</w:t>
      </w:r>
    </w:p>
    <w:p w14:paraId="2DEF402E" w14:textId="77777777" w:rsidR="00584403" w:rsidRDefault="00584403" w:rsidP="0058440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) Hãy sắp xếp các số đã cho theo thứ tự giảm dần.</w:t>
      </w:r>
    </w:p>
    <w:p w14:paraId="4E0C2D66" w14:textId="77777777" w:rsidR="00584403" w:rsidRDefault="00584403" w:rsidP="0058440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</w:p>
    <w:p w14:paraId="5088C53E" w14:textId="4E7DE021" w:rsidR="00584403" w:rsidRPr="00584403" w:rsidRDefault="00584403" w:rsidP="00584403">
      <w:pPr>
        <w:pStyle w:val="ListParagraph"/>
        <w:spacing w:line="276" w:lineRule="auto"/>
        <w:ind w:left="0"/>
        <w:jc w:val="both"/>
        <w:rPr>
          <w:rStyle w:val="Bodytext2"/>
          <w:rFonts w:ascii="Times New Roman" w:hAnsi="Times New Roman" w:cs="Times New Roman"/>
          <w:bCs w:val="0"/>
          <w:color w:val="000000" w:themeColor="text1"/>
          <w:sz w:val="28"/>
          <w:szCs w:val="28"/>
          <w:shd w:val="clear" w:color="auto" w:fill="auto"/>
          <w:lang w:val="en-US"/>
        </w:rPr>
      </w:pPr>
      <w:r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 xml:space="preserve">Bài 3: </w:t>
      </w:r>
      <w:r w:rsidRPr="002346BD"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Thực hiệ</w:t>
      </w:r>
      <w:r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n các phép tính sau (học sinh không sử dụng máy tính cầm tay)</w:t>
      </w:r>
    </w:p>
    <w:p w14:paraId="697A17AA" w14:textId="33A64B00" w:rsidR="00584403" w:rsidRPr="002346BD" w:rsidRDefault="00584403" w:rsidP="00584403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lang w:eastAsia="vi-VN"/>
        </w:rPr>
      </w:pPr>
      <w:r w:rsidRPr="002346BD">
        <w:rPr>
          <w:rStyle w:val="Bodytext2"/>
          <w:rFonts w:ascii="Times New Roman" w:hAnsi="Times New Roman" w:cs="Times New Roman"/>
          <w:lang w:eastAsia="vi-VN"/>
        </w:rPr>
        <w:t xml:space="preserve">a) </w:t>
      </w:r>
      <w:r w:rsidRPr="00383160">
        <w:rPr>
          <w:position w:val="-10"/>
        </w:rPr>
        <w:object w:dxaOrig="1180" w:dyaOrig="320" w14:anchorId="0CDFADD0">
          <v:shape id="_x0000_i1149" type="#_x0000_t75" style="width:58.9pt;height:15.8pt" o:ole="">
            <v:imagedata r:id="rId50" o:title=""/>
          </v:shape>
          <o:OLEObject Type="Embed" ProgID="Equation.DSMT4" ShapeID="_x0000_i1149" DrawAspect="Content" ObjectID="_1693254461" r:id="rId51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 xml:space="preserve">b) </w:t>
      </w:r>
      <w:r w:rsidRPr="00383160">
        <w:rPr>
          <w:position w:val="-16"/>
        </w:rPr>
        <w:object w:dxaOrig="1620" w:dyaOrig="440" w14:anchorId="7C1BBEA1">
          <v:shape id="_x0000_i1150" type="#_x0000_t75" style="width:81.25pt;height:21.8pt" o:ole="">
            <v:imagedata r:id="rId52" o:title=""/>
          </v:shape>
          <o:OLEObject Type="Embed" ProgID="Equation.DSMT4" ShapeID="_x0000_i1150" DrawAspect="Content" ObjectID="_1693254462" r:id="rId53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>
        <w:rPr>
          <w:rStyle w:val="Bodytext2"/>
          <w:rFonts w:ascii="Times New Roman" w:hAnsi="Times New Roman" w:cs="Times New Roman"/>
          <w:lang w:eastAsia="vi-VN"/>
        </w:rPr>
        <w:tab/>
      </w:r>
      <w:r w:rsidRPr="002346BD">
        <w:rPr>
          <w:rStyle w:val="Bodytext2"/>
          <w:rFonts w:ascii="Times New Roman" w:hAnsi="Times New Roman" w:cs="Times New Roman"/>
          <w:lang w:eastAsia="vi-VN"/>
        </w:rPr>
        <w:t xml:space="preserve">c) </w:t>
      </w:r>
      <w:r w:rsidRPr="00383160">
        <w:rPr>
          <w:position w:val="-10"/>
        </w:rPr>
        <w:object w:dxaOrig="1200" w:dyaOrig="320" w14:anchorId="4F6D1DEC">
          <v:shape id="_x0000_i1151" type="#_x0000_t75" style="width:60pt;height:15.8pt" o:ole="">
            <v:imagedata r:id="rId54" o:title=""/>
          </v:shape>
          <o:OLEObject Type="Embed" ProgID="Equation.DSMT4" ShapeID="_x0000_i1151" DrawAspect="Content" ObjectID="_1693254463" r:id="rId55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 xml:space="preserve">d) </w:t>
      </w:r>
      <w:r w:rsidRPr="00383160">
        <w:rPr>
          <w:position w:val="-16"/>
        </w:rPr>
        <w:object w:dxaOrig="1460" w:dyaOrig="440" w14:anchorId="2821D541">
          <v:shape id="_x0000_i1152" type="#_x0000_t75" style="width:73.1pt;height:21.8pt" o:ole="">
            <v:imagedata r:id="rId56" o:title=""/>
          </v:shape>
          <o:OLEObject Type="Embed" ProgID="Equation.DSMT4" ShapeID="_x0000_i1152" DrawAspect="Content" ObjectID="_1693254464" r:id="rId57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</w:p>
    <w:p w14:paraId="48B40D2A" w14:textId="7CB12A07" w:rsidR="00584403" w:rsidRDefault="00584403" w:rsidP="00584403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</w:rPr>
      </w:pPr>
      <w:r w:rsidRPr="002346BD">
        <w:rPr>
          <w:rStyle w:val="Bodytext2"/>
          <w:rFonts w:ascii="Times New Roman" w:hAnsi="Times New Roman" w:cs="Times New Roman"/>
          <w:lang w:eastAsia="vi-VN"/>
        </w:rPr>
        <w:t xml:space="preserve">e) </w:t>
      </w:r>
      <w:r w:rsidRPr="00383160">
        <w:rPr>
          <w:position w:val="-16"/>
        </w:rPr>
        <w:object w:dxaOrig="1280" w:dyaOrig="440" w14:anchorId="34FEF562">
          <v:shape id="_x0000_i1153" type="#_x0000_t75" style="width:63.8pt;height:21.8pt" o:ole="">
            <v:imagedata r:id="rId58" o:title=""/>
          </v:shape>
          <o:OLEObject Type="Embed" ProgID="Equation.DSMT4" ShapeID="_x0000_i1153" DrawAspect="Content" ObjectID="_1693254465" r:id="rId59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>f)</w:t>
      </w:r>
      <w:r w:rsidRPr="002346BD">
        <w:rPr>
          <w:rFonts w:ascii="Times New Roman" w:hAnsi="Times New Roman" w:cs="Times New Roman"/>
        </w:rPr>
        <w:t xml:space="preserve"> </w:t>
      </w:r>
      <w:r w:rsidRPr="00383160">
        <w:rPr>
          <w:position w:val="-10"/>
        </w:rPr>
        <w:object w:dxaOrig="1300" w:dyaOrig="320" w14:anchorId="3418711E">
          <v:shape id="_x0000_i1154" type="#_x0000_t75" style="width:64.9pt;height:15.8pt" o:ole="">
            <v:imagedata r:id="rId60" o:title=""/>
          </v:shape>
          <o:OLEObject Type="Embed" ProgID="Equation.DSMT4" ShapeID="_x0000_i1154" DrawAspect="Content" ObjectID="_1693254466" r:id="rId61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 w:rsidRPr="002346BD">
        <w:rPr>
          <w:rFonts w:ascii="Times New Roman" w:hAnsi="Times New Roman" w:cs="Times New Roman"/>
        </w:rPr>
        <w:t xml:space="preserve">g) </w:t>
      </w:r>
      <w:r w:rsidRPr="00383160">
        <w:rPr>
          <w:position w:val="-10"/>
        </w:rPr>
        <w:object w:dxaOrig="1300" w:dyaOrig="320" w14:anchorId="28B84E70">
          <v:shape id="_x0000_i1155" type="#_x0000_t75" style="width:64.9pt;height:15.8pt" o:ole="">
            <v:imagedata r:id="rId62" o:title=""/>
          </v:shape>
          <o:OLEObject Type="Embed" ProgID="Equation.DSMT4" ShapeID="_x0000_i1155" DrawAspect="Content" ObjectID="_1693254467" r:id="rId63"/>
        </w:object>
      </w:r>
      <w:r>
        <w:rPr>
          <w:rFonts w:ascii="Times New Roman" w:hAnsi="Times New Roman" w:cs="Times New Roman"/>
        </w:rPr>
        <w:t xml:space="preserve"> </w:t>
      </w:r>
      <w:r w:rsidRPr="002346BD">
        <w:rPr>
          <w:rFonts w:ascii="Times New Roman" w:hAnsi="Times New Roman" w:cs="Times New Roman"/>
        </w:rPr>
        <w:tab/>
        <w:t>h)</w:t>
      </w:r>
      <w:r w:rsidRPr="00383160">
        <w:rPr>
          <w:position w:val="-10"/>
        </w:rPr>
        <w:object w:dxaOrig="980" w:dyaOrig="320" w14:anchorId="41A5DD8D">
          <v:shape id="_x0000_i1156" type="#_x0000_t75" style="width:49.1pt;height:15.8pt" o:ole="">
            <v:imagedata r:id="rId64" o:title=""/>
          </v:shape>
          <o:OLEObject Type="Embed" ProgID="Equation.DSMT4" ShapeID="_x0000_i1156" DrawAspect="Content" ObjectID="_1693254468" r:id="rId65"/>
        </w:object>
      </w:r>
      <w:r>
        <w:rPr>
          <w:rFonts w:ascii="Times New Roman" w:hAnsi="Times New Roman" w:cs="Times New Roman"/>
        </w:rPr>
        <w:t xml:space="preserve"> </w:t>
      </w:r>
    </w:p>
    <w:p w14:paraId="3E69D21C" w14:textId="77777777" w:rsidR="00584403" w:rsidRPr="002346BD" w:rsidRDefault="00584403" w:rsidP="00584403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lang w:eastAsia="vi-VN"/>
        </w:rPr>
      </w:pPr>
      <w:r w:rsidRPr="002346BD">
        <w:rPr>
          <w:rFonts w:ascii="Times New Roman" w:hAnsi="Times New Roman" w:cs="Times New Roman"/>
        </w:rPr>
        <w:t xml:space="preserve">i) </w:t>
      </w:r>
      <w:r w:rsidRPr="00383160">
        <w:rPr>
          <w:position w:val="-10"/>
        </w:rPr>
        <w:object w:dxaOrig="859" w:dyaOrig="320" w14:anchorId="13315346">
          <v:shape id="_x0000_i1157" type="#_x0000_t75" style="width:43.1pt;height:15.8pt" o:ole="">
            <v:imagedata r:id="rId66" o:title=""/>
          </v:shape>
          <o:OLEObject Type="Embed" ProgID="Equation.DSMT4" ShapeID="_x0000_i1157" DrawAspect="Content" ObjectID="_1693254469" r:id="rId67"/>
        </w:object>
      </w:r>
      <w:r>
        <w:rPr>
          <w:rFonts w:ascii="Times New Roman" w:hAnsi="Times New Roman" w:cs="Times New Roman"/>
        </w:rPr>
        <w:t xml:space="preserve"> </w:t>
      </w:r>
      <w:r w:rsidRPr="002346BD">
        <w:rPr>
          <w:rFonts w:ascii="Times New Roman" w:hAnsi="Times New Roman" w:cs="Times New Roman"/>
        </w:rPr>
        <w:tab/>
      </w:r>
      <w:r w:rsidRPr="002346BD">
        <w:rPr>
          <w:rFonts w:ascii="Times New Roman" w:hAnsi="Times New Roman" w:cs="Times New Roman"/>
        </w:rPr>
        <w:tab/>
        <w:t xml:space="preserve">k) </w:t>
      </w:r>
      <w:r w:rsidRPr="00383160">
        <w:rPr>
          <w:position w:val="-16"/>
        </w:rPr>
        <w:object w:dxaOrig="1420" w:dyaOrig="440" w14:anchorId="6654713B">
          <v:shape id="_x0000_i1158" type="#_x0000_t75" style="width:70.9pt;height:21.8pt" o:ole="">
            <v:imagedata r:id="rId68" o:title=""/>
          </v:shape>
          <o:OLEObject Type="Embed" ProgID="Equation.DSMT4" ShapeID="_x0000_i1158" DrawAspect="Content" ObjectID="_1693254470" r:id="rId69"/>
        </w:object>
      </w:r>
      <w:r>
        <w:rPr>
          <w:rFonts w:ascii="Times New Roman" w:hAnsi="Times New Roman" w:cs="Times New Roman"/>
        </w:rPr>
        <w:t xml:space="preserve"> </w:t>
      </w:r>
    </w:p>
    <w:p w14:paraId="18DA95A2" w14:textId="104BC1A9" w:rsidR="007133A6" w:rsidRPr="002346BD" w:rsidRDefault="00481242" w:rsidP="007133A6">
      <w:pPr>
        <w:spacing w:line="276" w:lineRule="auto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 xml:space="preserve">Tiết 2: </w:t>
      </w:r>
    </w:p>
    <w:p w14:paraId="49C82D56" w14:textId="77777777" w:rsidR="00584403" w:rsidRPr="002346BD" w:rsidRDefault="00584403" w:rsidP="00584403">
      <w:pPr>
        <w:spacing w:line="276" w:lineRule="auto"/>
        <w:rPr>
          <w:rFonts w:cs="Times New Roman"/>
          <w:color w:val="000000" w:themeColor="text1"/>
        </w:rPr>
      </w:pPr>
      <w:r w:rsidRPr="002346BD">
        <w:rPr>
          <w:rFonts w:cs="Times New Roman"/>
          <w:b/>
          <w:color w:val="000000" w:themeColor="text1"/>
        </w:rPr>
        <w:t>Bài 1:</w:t>
      </w:r>
      <w:r w:rsidRPr="002346BD">
        <w:rPr>
          <w:rFonts w:cs="Times New Roman"/>
          <w:color w:val="000000" w:themeColor="text1"/>
        </w:rPr>
        <w:t xml:space="preserve"> Tính giá trị của các biểu thức sau (thực hiện tính nhanh nếu có thể):</w:t>
      </w:r>
    </w:p>
    <w:p w14:paraId="0FE774C9" w14:textId="1967AC7A" w:rsidR="00584403" w:rsidRPr="00584403" w:rsidRDefault="00584403" w:rsidP="00584403">
      <w:pPr>
        <w:tabs>
          <w:tab w:val="left" w:pos="540"/>
          <w:tab w:val="left" w:pos="3060"/>
          <w:tab w:val="left" w:pos="5850"/>
          <w:tab w:val="left" w:pos="8640"/>
        </w:tabs>
        <w:rPr>
          <w:rFonts w:cs="Times New Roman"/>
          <w:color w:val="000000" w:themeColor="text1"/>
        </w:rPr>
      </w:pPr>
      <w:r w:rsidRPr="002346BD">
        <w:rPr>
          <w:rFonts w:cs="Times New Roman"/>
          <w:color w:val="000000" w:themeColor="text1"/>
        </w:rPr>
        <w:t xml:space="preserve">a) </w:t>
      </w:r>
      <w:r w:rsidRPr="00383160">
        <w:rPr>
          <w:position w:val="-10"/>
        </w:rPr>
        <w:object w:dxaOrig="3200" w:dyaOrig="320" w14:anchorId="481B4A76">
          <v:shape id="_x0000_i1178" type="#_x0000_t75" style="width:159.8pt;height:15.8pt" o:ole="">
            <v:imagedata r:id="rId70" o:title=""/>
          </v:shape>
          <o:OLEObject Type="Embed" ProgID="Equation.DSMT4" ShapeID="_x0000_i1178" DrawAspect="Content" ObjectID="_1693254471" r:id="rId71"/>
        </w:object>
      </w:r>
      <w:r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 xml:space="preserve">b) </w:t>
      </w:r>
      <w:r w:rsidRPr="00383160">
        <w:rPr>
          <w:position w:val="-10"/>
        </w:rPr>
        <w:object w:dxaOrig="2260" w:dyaOrig="320" w14:anchorId="5A045C35">
          <v:shape id="_x0000_i1179" type="#_x0000_t75" style="width:112.9pt;height:15.8pt" o:ole="">
            <v:imagedata r:id="rId72" o:title=""/>
          </v:shape>
          <o:OLEObject Type="Embed" ProgID="Equation.DSMT4" ShapeID="_x0000_i1179" DrawAspect="Content" ObjectID="_1693254472" r:id="rId73"/>
        </w:object>
      </w:r>
    </w:p>
    <w:p w14:paraId="416E52D2" w14:textId="619761AE" w:rsidR="00584403" w:rsidRPr="002346BD" w:rsidRDefault="00584403" w:rsidP="00584403">
      <w:pPr>
        <w:tabs>
          <w:tab w:val="left" w:pos="540"/>
          <w:tab w:val="left" w:pos="3060"/>
          <w:tab w:val="left" w:pos="5850"/>
          <w:tab w:val="left" w:pos="8640"/>
        </w:tabs>
        <w:rPr>
          <w:rFonts w:cs="Times New Roman"/>
          <w:color w:val="333333"/>
          <w:shd w:val="clear" w:color="auto" w:fill="FFFFFF"/>
        </w:rPr>
      </w:pPr>
      <w:r w:rsidRPr="002346BD">
        <w:rPr>
          <w:rFonts w:cs="Times New Roman"/>
          <w:color w:val="333333"/>
          <w:shd w:val="clear" w:color="auto" w:fill="FFFFFF"/>
        </w:rPr>
        <w:t xml:space="preserve">c) </w:t>
      </w:r>
      <w:r w:rsidRPr="00383160">
        <w:rPr>
          <w:position w:val="-16"/>
        </w:rPr>
        <w:object w:dxaOrig="3980" w:dyaOrig="440" w14:anchorId="74523C69">
          <v:shape id="_x0000_i1180" type="#_x0000_t75" style="width:199.1pt;height:21.8pt" o:ole="">
            <v:imagedata r:id="rId74" o:title=""/>
          </v:shape>
          <o:OLEObject Type="Embed" ProgID="Equation.DSMT4" ShapeID="_x0000_i1180" DrawAspect="Content" ObjectID="_1693254473" r:id="rId75"/>
        </w:object>
      </w:r>
      <w:r>
        <w:rPr>
          <w:rFonts w:cs="Times New Roman"/>
          <w:color w:val="333333"/>
          <w:shd w:val="clear" w:color="auto" w:fill="FFFFFF"/>
        </w:rPr>
        <w:tab/>
      </w:r>
      <w:r w:rsidRPr="002346BD">
        <w:rPr>
          <w:rFonts w:cs="Times New Roman"/>
          <w:color w:val="333333"/>
          <w:shd w:val="clear" w:color="auto" w:fill="FFFFFF"/>
        </w:rPr>
        <w:t xml:space="preserve">d) </w:t>
      </w:r>
      <w:r w:rsidRPr="00383160">
        <w:rPr>
          <w:position w:val="-10"/>
        </w:rPr>
        <w:object w:dxaOrig="2659" w:dyaOrig="320" w14:anchorId="11E47C36">
          <v:shape id="_x0000_i1181" type="#_x0000_t75" style="width:133.1pt;height:15.8pt" o:ole="">
            <v:imagedata r:id="rId76" o:title=""/>
          </v:shape>
          <o:OLEObject Type="Embed" ProgID="Equation.DSMT4" ShapeID="_x0000_i1181" DrawAspect="Content" ObjectID="_1693254474" r:id="rId77"/>
        </w:object>
      </w:r>
    </w:p>
    <w:p w14:paraId="406C2652" w14:textId="77777777" w:rsidR="00584403" w:rsidRPr="002346BD" w:rsidRDefault="00584403" w:rsidP="00584403">
      <w:pPr>
        <w:tabs>
          <w:tab w:val="left" w:pos="540"/>
          <w:tab w:val="left" w:pos="3060"/>
          <w:tab w:val="left" w:pos="5850"/>
          <w:tab w:val="left" w:pos="8640"/>
        </w:tabs>
        <w:rPr>
          <w:rFonts w:cs="Times New Roman"/>
          <w:color w:val="000000" w:themeColor="text1"/>
        </w:rPr>
      </w:pPr>
      <w:r w:rsidRPr="002346BD">
        <w:rPr>
          <w:rFonts w:cs="Times New Roman"/>
          <w:color w:val="333333"/>
          <w:shd w:val="clear" w:color="auto" w:fill="FFFFFF"/>
        </w:rPr>
        <w:t xml:space="preserve">e) </w:t>
      </w:r>
      <w:r w:rsidRPr="00383160">
        <w:rPr>
          <w:position w:val="-10"/>
        </w:rPr>
        <w:object w:dxaOrig="2700" w:dyaOrig="320" w14:anchorId="057DE509">
          <v:shape id="_x0000_i1182" type="#_x0000_t75" style="width:135.25pt;height:15.8pt" o:ole="">
            <v:imagedata r:id="rId78" o:title=""/>
          </v:shape>
          <o:OLEObject Type="Embed" ProgID="Equation.DSMT4" ShapeID="_x0000_i1182" DrawAspect="Content" ObjectID="_1693254475" r:id="rId79"/>
        </w:object>
      </w:r>
    </w:p>
    <w:p w14:paraId="723D6E23" w14:textId="1D4E952E" w:rsidR="00481242" w:rsidRDefault="00481242" w:rsidP="00481242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6ABDBD15" w14:textId="19BEBCB1" w:rsidR="00584403" w:rsidRDefault="00584403" w:rsidP="00481242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5BC7390D" w14:textId="77777777" w:rsidR="00584403" w:rsidRPr="002346BD" w:rsidRDefault="00584403" w:rsidP="00584403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2346BD">
        <w:rPr>
          <w:rFonts w:cs="Times New Roman"/>
          <w:b/>
          <w:color w:val="000000" w:themeColor="text1"/>
        </w:rPr>
        <w:lastRenderedPageBreak/>
        <w:t>Bài 2: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x, biết:</w:t>
      </w:r>
    </w:p>
    <w:p w14:paraId="711B2F62" w14:textId="6DCEE320" w:rsidR="00584403" w:rsidRPr="002346BD" w:rsidRDefault="00584403" w:rsidP="0058440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28"/>
          <w:szCs w:val="28"/>
        </w:rPr>
      </w:pPr>
      <w:r w:rsidRPr="00383160">
        <w:rPr>
          <w:position w:val="-18"/>
        </w:rPr>
        <w:object w:dxaOrig="2500" w:dyaOrig="400" w14:anchorId="16A49283">
          <v:shape id="_x0000_i1190" type="#_x0000_t75" style="width:124.9pt;height:20.2pt" o:ole="">
            <v:imagedata r:id="rId80" o:title=""/>
          </v:shape>
          <o:OLEObject Type="Embed" ProgID="Equation.DSMT4" ShapeID="_x0000_i1190" DrawAspect="Content" ObjectID="_1693254476" r:id="rId8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383160">
        <w:rPr>
          <w:position w:val="-18"/>
        </w:rPr>
        <w:object w:dxaOrig="2860" w:dyaOrig="460" w14:anchorId="42955D0B">
          <v:shape id="_x0000_i1191" type="#_x0000_t75" style="width:142.9pt;height:22.9pt" o:ole="">
            <v:imagedata r:id="rId82" o:title=""/>
          </v:shape>
          <o:OLEObject Type="Embed" ProgID="Equation.DSMT4" ShapeID="_x0000_i1191" DrawAspect="Content" ObjectID="_1693254477" r:id="rId83"/>
        </w:object>
      </w:r>
      <w:r w:rsidRPr="00383160">
        <w:rPr>
          <w:position w:val="-18"/>
        </w:rPr>
        <w:object w:dxaOrig="3000" w:dyaOrig="460" w14:anchorId="771F4456">
          <v:shape id="_x0000_i1192" type="#_x0000_t75" style="width:150pt;height:22.9pt" o:ole="">
            <v:imagedata r:id="rId84" o:title=""/>
          </v:shape>
          <o:OLEObject Type="Embed" ProgID="Equation.DSMT4" ShapeID="_x0000_i1192" DrawAspect="Content" ObjectID="_1693254478" r:id="rId85"/>
        </w:object>
      </w:r>
      <w:r w:rsidRPr="002346BD">
        <w:rPr>
          <w:color w:val="333333"/>
          <w:sz w:val="28"/>
          <w:szCs w:val="28"/>
          <w:bdr w:val="none" w:sz="0" w:space="0" w:color="auto" w:frame="1"/>
        </w:rPr>
        <w:t xml:space="preserve">             </w:t>
      </w:r>
      <w:r>
        <w:rPr>
          <w:color w:val="333333"/>
          <w:sz w:val="28"/>
          <w:szCs w:val="28"/>
          <w:bdr w:val="none" w:sz="0" w:space="0" w:color="auto" w:frame="1"/>
        </w:rPr>
        <w:tab/>
      </w:r>
      <w:r w:rsidRPr="00383160">
        <w:rPr>
          <w:position w:val="-16"/>
        </w:rPr>
        <w:object w:dxaOrig="2760" w:dyaOrig="440" w14:anchorId="058D932D">
          <v:shape id="_x0000_i1193" type="#_x0000_t75" style="width:138pt;height:21.8pt" o:ole="">
            <v:imagedata r:id="rId86" o:title=""/>
          </v:shape>
          <o:OLEObject Type="Embed" ProgID="Equation.DSMT4" ShapeID="_x0000_i1193" DrawAspect="Content" ObjectID="_1693254479" r:id="rId87"/>
        </w:object>
      </w:r>
    </w:p>
    <w:p w14:paraId="01F16292" w14:textId="4E1C86EC" w:rsidR="00584403" w:rsidRPr="002346BD" w:rsidRDefault="00584403" w:rsidP="0058440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28"/>
          <w:szCs w:val="28"/>
        </w:rPr>
      </w:pPr>
      <w:r w:rsidRPr="008540C1">
        <w:rPr>
          <w:position w:val="-18"/>
        </w:rPr>
        <w:object w:dxaOrig="2720" w:dyaOrig="460" w14:anchorId="2353E99C">
          <v:shape id="_x0000_i1194" type="#_x0000_t75" style="width:135.8pt;height:22.9pt" o:ole="">
            <v:imagedata r:id="rId88" o:title=""/>
          </v:shape>
          <o:OLEObject Type="Embed" ProgID="Equation.DSMT4" ShapeID="_x0000_i1194" DrawAspect="Content" ObjectID="_1693254480" r:id="rId8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540C1">
        <w:rPr>
          <w:position w:val="-18"/>
        </w:rPr>
        <w:object w:dxaOrig="3140" w:dyaOrig="460" w14:anchorId="6535CB5A">
          <v:shape id="_x0000_i1195" type="#_x0000_t75" style="width:157.1pt;height:22.9pt" o:ole="">
            <v:imagedata r:id="rId90" o:title=""/>
          </v:shape>
          <o:OLEObject Type="Embed" ProgID="Equation.DSMT4" ShapeID="_x0000_i1195" DrawAspect="Content" ObjectID="_1693254481" r:id="rId91"/>
        </w:object>
      </w:r>
      <w:r w:rsidRPr="002346BD">
        <w:rPr>
          <w:color w:val="333333"/>
          <w:sz w:val="28"/>
          <w:szCs w:val="28"/>
          <w:bdr w:val="none" w:sz="0" w:space="0" w:color="auto" w:frame="1"/>
        </w:rPr>
        <w:t>.</w:t>
      </w:r>
    </w:p>
    <w:p w14:paraId="0EFCA2BF" w14:textId="77777777" w:rsidR="00584403" w:rsidRPr="002346BD" w:rsidRDefault="00584403" w:rsidP="00584403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color w:val="000000" w:themeColor="text1"/>
        </w:rPr>
      </w:pPr>
      <w:r w:rsidRPr="002346BD">
        <w:rPr>
          <w:rFonts w:eastAsia="Calibri" w:cs="Times New Roman"/>
          <w:b/>
          <w:color w:val="000000" w:themeColor="text1"/>
        </w:rPr>
        <w:t>Bài 3</w:t>
      </w:r>
      <w:r w:rsidRPr="002346BD">
        <w:rPr>
          <w:rFonts w:eastAsia="Calibri" w:cs="Times New Roman"/>
          <w:color w:val="000000" w:themeColor="text1"/>
        </w:rPr>
        <w:t>: Tìm x biết</w:t>
      </w:r>
    </w:p>
    <w:p w14:paraId="4E65B417" w14:textId="5B30D0CC" w:rsidR="00CE0FF7" w:rsidRPr="00584403" w:rsidRDefault="00584403" w:rsidP="00584403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color w:val="000000" w:themeColor="text1"/>
        </w:rPr>
      </w:pPr>
      <w:r w:rsidRPr="00383160">
        <w:rPr>
          <w:position w:val="-18"/>
        </w:rPr>
        <w:object w:dxaOrig="2420" w:dyaOrig="400" w14:anchorId="7B548C59">
          <v:shape id="_x0000_i1202" type="#_x0000_t75" style="width:121.1pt;height:20.2pt" o:ole="">
            <v:imagedata r:id="rId92" o:title=""/>
          </v:shape>
          <o:OLEObject Type="Embed" ProgID="Equation.DSMT4" ShapeID="_x0000_i1202" DrawAspect="Content" ObjectID="_1693254482" r:id="rId93"/>
        </w:object>
      </w:r>
      <w:r>
        <w:rPr>
          <w:rFonts w:eastAsia="Calibri" w:cs="Times New Roman"/>
          <w:color w:val="000000" w:themeColor="text1"/>
        </w:rPr>
        <w:tab/>
      </w:r>
      <w:r w:rsidRPr="00383160">
        <w:rPr>
          <w:position w:val="-18"/>
        </w:rPr>
        <w:object w:dxaOrig="2560" w:dyaOrig="400" w14:anchorId="75993441">
          <v:shape id="_x0000_i1203" type="#_x0000_t75" style="width:128.2pt;height:20.2pt" o:ole="">
            <v:imagedata r:id="rId94" o:title=""/>
          </v:shape>
          <o:OLEObject Type="Embed" ProgID="Equation.DSMT4" ShapeID="_x0000_i1203" DrawAspect="Content" ObjectID="_1693254483" r:id="rId95"/>
        </w:object>
      </w:r>
      <w:r>
        <w:rPr>
          <w:rFonts w:eastAsia="Calibri" w:cs="Times New Roman"/>
          <w:color w:val="000000" w:themeColor="text1"/>
        </w:rPr>
        <w:tab/>
      </w:r>
      <w:r w:rsidRPr="00383160">
        <w:rPr>
          <w:position w:val="-18"/>
        </w:rPr>
        <w:object w:dxaOrig="2380" w:dyaOrig="400" w14:anchorId="1176A09F">
          <v:shape id="_x0000_i1204" type="#_x0000_t75" style="width:118.9pt;height:20.2pt" o:ole="">
            <v:imagedata r:id="rId96" o:title=""/>
          </v:shape>
          <o:OLEObject Type="Embed" ProgID="Equation.DSMT4" ShapeID="_x0000_i1204" DrawAspect="Content" ObjectID="_1693254484" r:id="rId97"/>
        </w:object>
      </w:r>
    </w:p>
    <w:p w14:paraId="6CCDBFA6" w14:textId="5840F0E0" w:rsidR="007133A6" w:rsidRPr="002346BD" w:rsidRDefault="00CA6BFA" w:rsidP="007133A6">
      <w:pPr>
        <w:spacing w:line="276" w:lineRule="auto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>Tiết 3:</w:t>
      </w:r>
    </w:p>
    <w:p w14:paraId="7B5485F6" w14:textId="77777777" w:rsidR="00584403" w:rsidRPr="002346BD" w:rsidRDefault="00584403" w:rsidP="00584403">
      <w:pPr>
        <w:pStyle w:val="Mu"/>
        <w:numPr>
          <w:ilvl w:val="0"/>
          <w:numId w:val="0"/>
        </w:numPr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</w:rPr>
        <w:t>Bài 1: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Một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mảnh đất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hình chữ nhật có diện tích là </w:t>
      </w:r>
      <w:r w:rsidRPr="00383160">
        <w:rPr>
          <w:position w:val="-10"/>
        </w:rPr>
        <w:object w:dxaOrig="999" w:dyaOrig="380" w14:anchorId="07486C81">
          <v:shape id="_x0000_i1226" type="#_x0000_t75" style="width:50.2pt;height:19.1pt" o:ole="">
            <v:imagedata r:id="rId98" o:title=""/>
          </v:shape>
          <o:OLEObject Type="Embed" ProgID="Equation.DSMT4" ShapeID="_x0000_i1226" DrawAspect="Content" ObjectID="_1693254485" r:id="rId99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, chiều rộng là </w:t>
      </w:r>
      <w:r w:rsidRPr="00383160">
        <w:rPr>
          <w:position w:val="-10"/>
        </w:rPr>
        <w:object w:dxaOrig="740" w:dyaOrig="320" w14:anchorId="007749BD">
          <v:shape id="_x0000_i1227" type="#_x0000_t75" style="width:37.1pt;height:15.8pt" o:ole="">
            <v:imagedata r:id="rId100" o:title=""/>
          </v:shape>
          <o:OLEObject Type="Embed" ProgID="Equation.DSMT4" ShapeID="_x0000_i1227" DrawAspect="Content" ObjectID="_1693254486" r:id="rId101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Tính chu vi hình chữ nhật đó.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làm tròn đến hang phần chục)</w:t>
      </w:r>
    </w:p>
    <w:p w14:paraId="2CB3784F" w14:textId="77777777" w:rsidR="00584403" w:rsidRPr="002346BD" w:rsidRDefault="00584403" w:rsidP="00584403">
      <w:pPr>
        <w:pStyle w:val="Mu"/>
        <w:numPr>
          <w:ilvl w:val="0"/>
          <w:numId w:val="0"/>
        </w:numPr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Lúc 6 giờ 30 phút bạn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Hà 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>đi xe đạp từ A đến B với vận tốc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83160">
        <w:rPr>
          <w:position w:val="-18"/>
        </w:rPr>
        <w:object w:dxaOrig="1200" w:dyaOrig="400" w14:anchorId="6F66FA67">
          <v:shape id="_x0000_i1230" type="#_x0000_t75" style="width:60pt;height:20.2pt" o:ole="">
            <v:imagedata r:id="rId102" o:title=""/>
          </v:shape>
          <o:OLEObject Type="Embed" ProgID="Equation.DSMT4" ShapeID="_x0000_i1230" DrawAspect="Content" ObjectID="_1693254487" r:id="rId103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. Lúc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6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giờ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45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phút bạn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Nga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đi xe đạp từ B đến A với vận tốc</w:t>
      </w:r>
      <w:r w:rsidRPr="00383160">
        <w:rPr>
          <w:position w:val="-18"/>
        </w:rPr>
        <w:object w:dxaOrig="1180" w:dyaOrig="400" w14:anchorId="5CA12273">
          <v:shape id="_x0000_i1231" type="#_x0000_t75" style="width:58.9pt;height:20.2pt" o:ole="">
            <v:imagedata r:id="rId104" o:title=""/>
          </v:shape>
          <o:OLEObject Type="Embed" ProgID="Equation.DSMT4" ShapeID="_x0000_i1231" DrawAspect="Content" ObjectID="_1693254488" r:id="rId105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Hai bạn gặp nhau ở C lúc 7 giờ. Tính quãng đường AB.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làm tròn đến hàng phần trăm)</w:t>
      </w:r>
    </w:p>
    <w:p w14:paraId="645F775D" w14:textId="77777777" w:rsidR="00584403" w:rsidRPr="002346BD" w:rsidRDefault="00584403" w:rsidP="00584403">
      <w:pPr>
        <w:pStyle w:val="Mu"/>
        <w:numPr>
          <w:ilvl w:val="0"/>
          <w:numId w:val="0"/>
        </w:numPr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3: </w:t>
      </w:r>
      <w:r w:rsidRPr="002346BD">
        <w:rPr>
          <w:rStyle w:val="Bodytext2"/>
          <w:rFonts w:ascii="Times New Roman" w:hAnsi="Times New Roman"/>
          <w:sz w:val="28"/>
          <w:szCs w:val="28"/>
          <w:lang w:val="en-US" w:eastAsia="vi-VN"/>
        </w:rPr>
        <w:t xml:space="preserve">Chia đều một mảnh vải dài </w:t>
      </w:r>
      <w:r w:rsidRPr="00383160">
        <w:rPr>
          <w:position w:val="-18"/>
        </w:rPr>
        <w:object w:dxaOrig="859" w:dyaOrig="400" w14:anchorId="4AB03148">
          <v:shape id="_x0000_i1233" type="#_x0000_t75" style="width:43.1pt;height:20.2pt" o:ole="">
            <v:imagedata r:id="rId106" o:title=""/>
          </v:shape>
          <o:OLEObject Type="Embed" ProgID="Equation.DSMT4" ShapeID="_x0000_i1233" DrawAspect="Content" ObjectID="_1693254489" r:id="rId107"/>
        </w:object>
      </w:r>
      <w:r w:rsidRPr="002346BD">
        <w:rPr>
          <w:rStyle w:val="Bodytext2"/>
          <w:rFonts w:ascii="Times New Roman" w:hAnsi="Times New Roman"/>
          <w:sz w:val="28"/>
          <w:szCs w:val="28"/>
          <w:lang w:val="en-US" w:eastAsia="vi-VN"/>
        </w:rPr>
        <w:t xml:space="preserve"> thành bốn đoạn bằng nhau. Tính độ dài mỗi đoạn (làm tròn kết quả đến hàng phần mười)</w:t>
      </w:r>
    </w:p>
    <w:p w14:paraId="337DAA40" w14:textId="77777777" w:rsidR="00584403" w:rsidRPr="002346BD" w:rsidRDefault="00584403" w:rsidP="00584403">
      <w:pPr>
        <w:pStyle w:val="Mu"/>
        <w:numPr>
          <w:ilvl w:val="0"/>
          <w:numId w:val="0"/>
        </w:numPr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Mẹ cho Bình 120 000 đồng để mua đồ dùng học tập. Bình dự định mua 10 quyển vở, hai bút chì và 5 bút bi. Giá một quyển vở là 7 200 đồng, một chiếc bút chì là 5 000 đồng, một chiếc bút bi là 3 500 đồng. Em hãy ước lượng xem Bình có đủ tiền để mua đồ dùng học tập theo dự định không?</w:t>
      </w:r>
    </w:p>
    <w:p w14:paraId="4FBA2D76" w14:textId="77777777" w:rsidR="00584403" w:rsidRDefault="00584403" w:rsidP="008D7DBF">
      <w:pPr>
        <w:pStyle w:val="ListParagraph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7703A0C9" w14:textId="346EDDF6" w:rsidR="008D7DBF" w:rsidRDefault="00584403" w:rsidP="00584403">
      <w:pPr>
        <w:pStyle w:val="ListParagraph"/>
        <w:ind w:left="0"/>
        <w:jc w:val="center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BÀI TẬP </w:t>
      </w:r>
      <w:r w:rsidR="008D7DBF"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VỀ NHÀ</w:t>
      </w:r>
    </w:p>
    <w:p w14:paraId="1C45F4E5" w14:textId="77777777" w:rsidR="00584403" w:rsidRPr="002346BD" w:rsidRDefault="00584403" w:rsidP="008D7DBF">
      <w:pPr>
        <w:pStyle w:val="ListParagraph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7137D245" w14:textId="3909476F" w:rsidR="008D7DBF" w:rsidRPr="002346BD" w:rsidRDefault="008D7DBF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Sắp xếp các số sau theo thứ tự từ bé đến lớn:</w:t>
      </w:r>
    </w:p>
    <w:p w14:paraId="34062DFD" w14:textId="3A155B31" w:rsidR="00383864" w:rsidRPr="002346BD" w:rsidRDefault="00383160" w:rsidP="00383864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83160">
        <w:rPr>
          <w:position w:val="-18"/>
        </w:rPr>
        <w:object w:dxaOrig="3519" w:dyaOrig="400" w14:anchorId="0B08CDFC">
          <v:shape id="_x0000_i1115" type="#_x0000_t75" style="width:176.2pt;height:20.2pt" o:ole="">
            <v:imagedata r:id="rId108" o:title=""/>
          </v:shape>
          <o:OLEObject Type="Embed" ProgID="Equation.DSMT4" ShapeID="_x0000_i1115" DrawAspect="Content" ObjectID="_1693254490" r:id="rId109"/>
        </w:object>
      </w:r>
    </w:p>
    <w:p w14:paraId="23B5A2FC" w14:textId="4CD68D5E" w:rsidR="002346BD" w:rsidRPr="002346BD" w:rsidRDefault="002346BD" w:rsidP="002346BD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lang w:eastAsia="vi-VN"/>
        </w:rPr>
      </w:pPr>
      <w:r w:rsidRPr="002346BD">
        <w:rPr>
          <w:rFonts w:ascii="Times New Roman" w:hAnsi="Times New Roman" w:cs="Times New Roman"/>
          <w:b/>
          <w:bCs/>
          <w:color w:val="000000" w:themeColor="text1"/>
        </w:rPr>
        <w:t>Bài 2:</w:t>
      </w:r>
      <w:r w:rsidRPr="002346BD">
        <w:rPr>
          <w:rFonts w:ascii="Times New Roman" w:hAnsi="Times New Roman" w:cs="Times New Roman"/>
          <w:color w:val="000000" w:themeColor="text1"/>
        </w:rPr>
        <w:t xml:space="preserve"> </w:t>
      </w:r>
      <w:r w:rsidRPr="002346BD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>Viết các phân số sau dưới dạng số thập phân:</w:t>
      </w:r>
    </w:p>
    <w:p w14:paraId="0A3A6867" w14:textId="549DC637" w:rsidR="002346BD" w:rsidRPr="002346BD" w:rsidRDefault="00383160" w:rsidP="002346BD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Style w:val="Tableofcontents"/>
          <w:rFonts w:ascii="Times New Roman" w:hAnsi="Times New Roman" w:cs="Times New Roman"/>
          <w:bCs/>
          <w:color w:val="000000" w:themeColor="text1"/>
          <w:lang w:eastAsia="vi-VN"/>
        </w:rPr>
      </w:pPr>
      <w:r w:rsidRPr="00383160">
        <w:rPr>
          <w:position w:val="-36"/>
        </w:rPr>
        <w:object w:dxaOrig="2780" w:dyaOrig="780" w14:anchorId="4D40B620">
          <v:shape id="_x0000_i1116" type="#_x0000_t75" style="width:139.1pt;height:39.25pt" o:ole="">
            <v:imagedata r:id="rId110" o:title=""/>
          </v:shape>
          <o:OLEObject Type="Embed" ProgID="Equation.DSMT4" ShapeID="_x0000_i1116" DrawAspect="Content" ObjectID="_1693254491" r:id="rId111"/>
        </w:object>
      </w:r>
    </w:p>
    <w:p w14:paraId="558A6995" w14:textId="4F9F12DE" w:rsidR="002346BD" w:rsidRPr="002346BD" w:rsidRDefault="002346BD" w:rsidP="002346BD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</w:pPr>
      <w:r w:rsidRPr="002346BD">
        <w:rPr>
          <w:rFonts w:ascii="Times New Roman" w:hAnsi="Times New Roman" w:cs="Times New Roman"/>
          <w:b/>
          <w:bCs/>
          <w:color w:val="000000" w:themeColor="text1"/>
        </w:rPr>
        <w:t>Bài 3:</w:t>
      </w:r>
      <w:r w:rsidRPr="002346BD">
        <w:rPr>
          <w:rFonts w:ascii="Times New Roman" w:hAnsi="Times New Roman" w:cs="Times New Roman"/>
          <w:color w:val="000000" w:themeColor="text1"/>
        </w:rPr>
        <w:t xml:space="preserve"> </w:t>
      </w:r>
      <w:r w:rsidRPr="002346BD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>Viết các phân số sau dưới dạng số thập phân:</w:t>
      </w:r>
    </w:p>
    <w:p w14:paraId="5440C75F" w14:textId="227C3B05" w:rsidR="002346BD" w:rsidRPr="002346BD" w:rsidRDefault="00383160" w:rsidP="002346BD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Fonts w:ascii="Times New Roman" w:hAnsi="Times New Roman" w:cs="Times New Roman"/>
          <w:color w:val="000000" w:themeColor="text1"/>
          <w:shd w:val="clear" w:color="auto" w:fill="FFFFFF"/>
          <w:lang w:eastAsia="vi-VN"/>
        </w:rPr>
      </w:pPr>
      <w:r w:rsidRPr="00383160">
        <w:rPr>
          <w:position w:val="-36"/>
        </w:rPr>
        <w:object w:dxaOrig="1900" w:dyaOrig="780" w14:anchorId="6AE5B8D3">
          <v:shape id="_x0000_i1117" type="#_x0000_t75" style="width:94.9pt;height:39.25pt" o:ole="">
            <v:imagedata r:id="rId112" o:title=""/>
          </v:shape>
          <o:OLEObject Type="Embed" ProgID="Equation.DSMT4" ShapeID="_x0000_i1117" DrawAspect="Content" ObjectID="_1693254492" r:id="rId113"/>
        </w:object>
      </w:r>
    </w:p>
    <w:p w14:paraId="4A9D8245" w14:textId="2017C231" w:rsidR="00F87CC6" w:rsidRPr="002346BD" w:rsidRDefault="002346BD" w:rsidP="00F87CC6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>Bài 4</w:t>
      </w:r>
      <w:r w:rsidR="00176448"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>:</w:t>
      </w:r>
      <w:r w:rsidR="00176448" w:rsidRPr="002346B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87CC6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Thực hiện phép tính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(làm tròn </w:t>
      </w:r>
      <w:r w:rsidR="002B0DBB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số 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đến hàng phần trăm)</w:t>
      </w:r>
    </w:p>
    <w:p w14:paraId="179B6C8F" w14:textId="1062C584" w:rsidR="00F87CC6" w:rsidRPr="002346BD" w:rsidRDefault="00F87CC6" w:rsidP="00F87CC6">
      <w:pPr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color w:val="000000" w:themeColor="text1"/>
        </w:rPr>
        <w:t xml:space="preserve">a) </w:t>
      </w:r>
      <w:r w:rsidR="00383160" w:rsidRPr="00383160">
        <w:rPr>
          <w:position w:val="-10"/>
        </w:rPr>
        <w:object w:dxaOrig="900" w:dyaOrig="320" w14:anchorId="57E98F7B">
          <v:shape id="_x0000_i1118" type="#_x0000_t75" style="width:45.25pt;height:15.8pt" o:ole="">
            <v:imagedata r:id="rId114" o:title=""/>
          </v:shape>
          <o:OLEObject Type="Embed" ProgID="Equation.DSMT4" ShapeID="_x0000_i1118" DrawAspect="Content" ObjectID="_1693254493" r:id="rId115"/>
        </w:objec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b) </w:t>
      </w:r>
      <w:r w:rsidR="00383160" w:rsidRPr="00383160">
        <w:rPr>
          <w:position w:val="-10"/>
        </w:rPr>
        <w:object w:dxaOrig="800" w:dyaOrig="320" w14:anchorId="6E02810D">
          <v:shape id="_x0000_i1119" type="#_x0000_t75" style="width:39.8pt;height:15.8pt" o:ole="">
            <v:imagedata r:id="rId116" o:title=""/>
          </v:shape>
          <o:OLEObject Type="Embed" ProgID="Equation.DSMT4" ShapeID="_x0000_i1119" DrawAspect="Content" ObjectID="_1693254494" r:id="rId117"/>
        </w:object>
      </w:r>
      <w:r w:rsidR="00383864" w:rsidRPr="002346BD">
        <w:rPr>
          <w:rFonts w:cs="Times New Roman"/>
        </w:rPr>
        <w:t>,3</w: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c) </w:t>
      </w:r>
      <w:r w:rsidR="00383160" w:rsidRPr="00383160">
        <w:rPr>
          <w:position w:val="-10"/>
        </w:rPr>
        <w:object w:dxaOrig="1240" w:dyaOrig="320" w14:anchorId="4CFE5F9A">
          <v:shape id="_x0000_i1120" type="#_x0000_t75" style="width:62.2pt;height:15.8pt" o:ole="">
            <v:imagedata r:id="rId118" o:title=""/>
          </v:shape>
          <o:OLEObject Type="Embed" ProgID="Equation.DSMT4" ShapeID="_x0000_i1120" DrawAspect="Content" ObjectID="_1693254495" r:id="rId119"/>
        </w:objec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d) </w:t>
      </w:r>
      <w:r w:rsidR="00383160" w:rsidRPr="00383160">
        <w:rPr>
          <w:position w:val="-10"/>
        </w:rPr>
        <w:object w:dxaOrig="1900" w:dyaOrig="320" w14:anchorId="76417FCB">
          <v:shape id="_x0000_i1121" type="#_x0000_t75" style="width:94.9pt;height:15.8pt" o:ole="">
            <v:imagedata r:id="rId120" o:title=""/>
          </v:shape>
          <o:OLEObject Type="Embed" ProgID="Equation.DSMT4" ShapeID="_x0000_i1121" DrawAspect="Content" ObjectID="_1693254496" r:id="rId121"/>
        </w:object>
      </w:r>
    </w:p>
    <w:p w14:paraId="722CC935" w14:textId="06367BF3" w:rsidR="00447FCC" w:rsidRPr="002346BD" w:rsidRDefault="00447FCC" w:rsidP="00447FCC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hd w:val="clear" w:color="auto" w:fill="FFFFFF"/>
          <w:lang w:eastAsia="vi-VN"/>
        </w:rPr>
      </w:pPr>
      <w:r w:rsidRPr="002346BD">
        <w:rPr>
          <w:rFonts w:cs="Times New Roman"/>
          <w:b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5</w:t>
      </w:r>
      <w:r w:rsidRPr="002346BD">
        <w:rPr>
          <w:rFonts w:cs="Times New Roman"/>
          <w:b/>
          <w:color w:val="000000" w:themeColor="text1"/>
        </w:rPr>
        <w:t xml:space="preserve">. </w:t>
      </w:r>
      <w:r w:rsidRPr="002346BD">
        <w:rPr>
          <w:rFonts w:eastAsia="Calibri" w:cs="Times New Roman"/>
          <w:color w:val="000000" w:themeColor="text1"/>
          <w:shd w:val="clear" w:color="auto" w:fill="FFFFFF"/>
          <w:lang w:eastAsia="vi-VN"/>
        </w:rPr>
        <w:t>Tính giá trị các biểu thức sau một cách hợp lí:</w:t>
      </w:r>
    </w:p>
    <w:p w14:paraId="79709A0A" w14:textId="1CB5A587" w:rsidR="000807FB" w:rsidRPr="002346BD" w:rsidRDefault="000807FB" w:rsidP="000807FB">
      <w:pPr>
        <w:tabs>
          <w:tab w:val="left" w:pos="4820"/>
        </w:tabs>
        <w:spacing w:before="120" w:after="120" w:line="312" w:lineRule="auto"/>
        <w:jc w:val="both"/>
        <w:rPr>
          <w:rFonts w:cs="Times New Roman"/>
        </w:rPr>
      </w:pPr>
      <w:r w:rsidRPr="002346BD">
        <w:rPr>
          <w:rFonts w:cs="Times New Roman"/>
        </w:rPr>
        <w:t xml:space="preserve">a) </w:t>
      </w:r>
      <w:r w:rsidR="00383160" w:rsidRPr="00383160">
        <w:rPr>
          <w:position w:val="-10"/>
        </w:rPr>
        <w:object w:dxaOrig="3060" w:dyaOrig="320" w14:anchorId="3D0187A9">
          <v:shape id="_x0000_i1122" type="#_x0000_t75" style="width:153.25pt;height:15.8pt" o:ole="">
            <v:imagedata r:id="rId122" o:title=""/>
          </v:shape>
          <o:OLEObject Type="Embed" ProgID="Equation.DSMT4" ShapeID="_x0000_i1122" DrawAspect="Content" ObjectID="_1693254497" r:id="rId123"/>
        </w:object>
      </w:r>
      <w:r w:rsidRPr="002346BD">
        <w:rPr>
          <w:rFonts w:cs="Times New Roman"/>
        </w:rPr>
        <w:t>;</w:t>
      </w:r>
      <w:r w:rsidRPr="002346BD">
        <w:rPr>
          <w:rFonts w:cs="Times New Roman"/>
        </w:rPr>
        <w:tab/>
        <w:t xml:space="preserve">b) </w:t>
      </w:r>
      <w:r w:rsidR="00383160" w:rsidRPr="00383160">
        <w:rPr>
          <w:position w:val="-10"/>
        </w:rPr>
        <w:object w:dxaOrig="2760" w:dyaOrig="320" w14:anchorId="466E4123">
          <v:shape id="_x0000_i1123" type="#_x0000_t75" style="width:138pt;height:15.8pt" o:ole="">
            <v:imagedata r:id="rId124" o:title=""/>
          </v:shape>
          <o:OLEObject Type="Embed" ProgID="Equation.DSMT4" ShapeID="_x0000_i1123" DrawAspect="Content" ObjectID="_1693254498" r:id="rId125"/>
        </w:object>
      </w:r>
      <w:r w:rsidRPr="002346BD">
        <w:rPr>
          <w:rFonts w:cs="Times New Roman"/>
        </w:rPr>
        <w:t>;</w:t>
      </w:r>
    </w:p>
    <w:p w14:paraId="6FD26518" w14:textId="65C383D5" w:rsidR="000807FB" w:rsidRPr="002346BD" w:rsidRDefault="000807FB" w:rsidP="000807FB">
      <w:pPr>
        <w:tabs>
          <w:tab w:val="left" w:pos="4820"/>
        </w:tabs>
        <w:spacing w:before="120" w:after="120" w:line="312" w:lineRule="auto"/>
        <w:jc w:val="both"/>
        <w:rPr>
          <w:rFonts w:cs="Times New Roman"/>
        </w:rPr>
      </w:pPr>
      <w:r w:rsidRPr="002346BD">
        <w:rPr>
          <w:rFonts w:cs="Times New Roman"/>
        </w:rPr>
        <w:lastRenderedPageBreak/>
        <w:t xml:space="preserve">c) </w:t>
      </w:r>
      <w:r w:rsidR="00383160" w:rsidRPr="00383160">
        <w:rPr>
          <w:position w:val="-10"/>
        </w:rPr>
        <w:object w:dxaOrig="4160" w:dyaOrig="320" w14:anchorId="3E538D06">
          <v:shape id="_x0000_i1124" type="#_x0000_t75" style="width:207.8pt;height:15.8pt" o:ole="">
            <v:imagedata r:id="rId126" o:title=""/>
          </v:shape>
          <o:OLEObject Type="Embed" ProgID="Equation.DSMT4" ShapeID="_x0000_i1124" DrawAspect="Content" ObjectID="_1693254499" r:id="rId127"/>
        </w:object>
      </w:r>
      <w:r w:rsidRPr="002346BD">
        <w:rPr>
          <w:rFonts w:cs="Times New Roman"/>
        </w:rPr>
        <w:t>;</w:t>
      </w:r>
      <w:r w:rsidRPr="002346BD">
        <w:rPr>
          <w:rFonts w:cs="Times New Roman"/>
        </w:rPr>
        <w:tab/>
      </w:r>
    </w:p>
    <w:p w14:paraId="3B0E5BAE" w14:textId="46FFB502" w:rsidR="00F87CC6" w:rsidRPr="002346BD" w:rsidRDefault="00F87CC6" w:rsidP="00F87CC6">
      <w:pPr>
        <w:jc w:val="both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2346BD">
        <w:rPr>
          <w:rFonts w:cs="Times New Roman"/>
          <w:b/>
          <w:bCs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6</w:t>
      </w:r>
      <w:r w:rsidRPr="002346BD">
        <w:rPr>
          <w:rFonts w:cs="Times New Roman"/>
          <w:b/>
          <w:bCs/>
          <w:color w:val="000000" w:themeColor="text1"/>
        </w:rPr>
        <w:t>:</w:t>
      </w:r>
      <w:r w:rsidRPr="002346BD">
        <w:rPr>
          <w:rFonts w:cs="Times New Roman"/>
          <w:color w:val="000000" w:themeColor="text1"/>
        </w:rPr>
        <w:t xml:space="preserve"> 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Tìm x ( làm tròn</w:t>
      </w:r>
      <w:r w:rsidR="002B0DBB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số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đến hàng phần mười)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biế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t:</w:t>
      </w:r>
    </w:p>
    <w:p w14:paraId="30DFF65B" w14:textId="4CB1F702" w:rsidR="00F87CC6" w:rsidRPr="002346BD" w:rsidRDefault="00F87CC6" w:rsidP="00F87CC6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color w:val="000000" w:themeColor="text1"/>
          <w:lang w:val="nl-NL"/>
        </w:rPr>
      </w:pPr>
      <w:r w:rsidRPr="002346BD">
        <w:rPr>
          <w:rFonts w:ascii="Times New Roman" w:hAnsi="Times New Roman" w:cs="Times New Roman"/>
          <w:color w:val="000000" w:themeColor="text1"/>
        </w:rPr>
        <w:t xml:space="preserve">a) </w:t>
      </w:r>
      <w:r w:rsidR="00383160" w:rsidRPr="00383160">
        <w:rPr>
          <w:position w:val="-10"/>
        </w:rPr>
        <w:object w:dxaOrig="2100" w:dyaOrig="320" w14:anchorId="55C6D2D4">
          <v:shape id="_x0000_i1125" type="#_x0000_t75" style="width:105.25pt;height:15.8pt" o:ole="">
            <v:imagedata r:id="rId128" o:title=""/>
          </v:shape>
          <o:OLEObject Type="Embed" ProgID="Equation.DSMT4" ShapeID="_x0000_i1125" DrawAspect="Content" ObjectID="_1693254500" r:id="rId129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  <w:t xml:space="preserve">b) </w:t>
      </w:r>
      <w:r w:rsidR="00383160" w:rsidRPr="00383160">
        <w:rPr>
          <w:position w:val="-10"/>
        </w:rPr>
        <w:object w:dxaOrig="2000" w:dyaOrig="320" w14:anchorId="12748961">
          <v:shape id="_x0000_i1126" type="#_x0000_t75" style="width:99.8pt;height:15.8pt" o:ole="">
            <v:imagedata r:id="rId130" o:title=""/>
          </v:shape>
          <o:OLEObject Type="Embed" ProgID="Equation.DSMT4" ShapeID="_x0000_i1126" DrawAspect="Content" ObjectID="_1693254501" r:id="rId131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  <w:t xml:space="preserve">c) </w:t>
      </w:r>
      <w:r w:rsidR="00383160" w:rsidRPr="00383160">
        <w:rPr>
          <w:position w:val="-10"/>
        </w:rPr>
        <w:object w:dxaOrig="2140" w:dyaOrig="320" w14:anchorId="20A1F6B7">
          <v:shape id="_x0000_i1127" type="#_x0000_t75" style="width:106.9pt;height:15.8pt" o:ole="">
            <v:imagedata r:id="rId132" o:title=""/>
          </v:shape>
          <o:OLEObject Type="Embed" ProgID="Equation.DSMT4" ShapeID="_x0000_i1127" DrawAspect="Content" ObjectID="_1693254502" r:id="rId133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</w:r>
    </w:p>
    <w:p w14:paraId="408D0421" w14:textId="2A303F6E" w:rsidR="00F87CC6" w:rsidRPr="002346BD" w:rsidRDefault="00F87CC6" w:rsidP="00F87CC6">
      <w:pPr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7</w:t>
      </w:r>
      <w:r w:rsidRPr="002346BD">
        <w:rPr>
          <w:rFonts w:cs="Times New Roman"/>
          <w:b/>
          <w:bCs/>
          <w:color w:val="000000" w:themeColor="text1"/>
        </w:rPr>
        <w:t>:</w:t>
      </w:r>
      <w:r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Times New Roman" w:cs="Times New Roman"/>
          <w:color w:val="000000" w:themeColor="text1"/>
        </w:rPr>
        <w:t xml:space="preserve">Một khu đất hình chữ nhật có chiều rộng là </w:t>
      </w:r>
      <w:r w:rsidR="00383160" w:rsidRPr="00383160">
        <w:rPr>
          <w:position w:val="-10"/>
        </w:rPr>
        <w:object w:dxaOrig="480" w:dyaOrig="320" w14:anchorId="5DDAAEAB">
          <v:shape id="_x0000_i1128" type="#_x0000_t75" style="width:24pt;height:15.8pt" o:ole="">
            <v:imagedata r:id="rId134" o:title=""/>
          </v:shape>
          <o:OLEObject Type="Embed" ProgID="Equation.DSMT4" ShapeID="_x0000_i1128" DrawAspect="Content" ObjectID="_1693254503" r:id="rId135"/>
        </w:object>
      </w:r>
      <w:r w:rsidR="00090459" w:rsidRPr="002346BD">
        <w:rPr>
          <w:rFonts w:cs="Times New Roman"/>
          <w:noProof/>
          <w:color w:val="000000" w:themeColor="text1"/>
        </w:rPr>
        <w:t xml:space="preserve"> (km). Chiều dài gấp </w:t>
      </w:r>
      <w:r w:rsidR="002B0DBB" w:rsidRPr="002346BD">
        <w:rPr>
          <w:rFonts w:cs="Times New Roman"/>
        </w:rPr>
        <w:t>3</w:t>
      </w:r>
      <w:r w:rsidR="00090459" w:rsidRPr="002346BD">
        <w:rPr>
          <w:rFonts w:cs="Times New Roman"/>
          <w:noProof/>
          <w:color w:val="000000" w:themeColor="text1"/>
        </w:rPr>
        <w:t xml:space="preserve"> lần chiều rộng. Tính diện tích và chu vi khu đất.</w:t>
      </w:r>
    </w:p>
    <w:p w14:paraId="3A4A98BB" w14:textId="29543539" w:rsidR="008D7DBF" w:rsidRPr="006D33B0" w:rsidRDefault="002346BD" w:rsidP="006D33B0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</w:pPr>
      <w:r w:rsidRPr="002346BD">
        <w:rPr>
          <w:rFonts w:cs="Times New Roman"/>
          <w:b/>
          <w:bCs/>
          <w:color w:val="000000" w:themeColor="text1"/>
        </w:rPr>
        <w:t>Bài 8</w:t>
      </w:r>
      <w:r w:rsidR="00090459" w:rsidRPr="002346BD">
        <w:rPr>
          <w:rFonts w:cs="Times New Roman"/>
          <w:b/>
          <w:bCs/>
          <w:color w:val="000000" w:themeColor="text1"/>
        </w:rPr>
        <w:t>:</w:t>
      </w:r>
      <w:r w:rsidR="00090459"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Lúc </w:t>
      </w:r>
      <w:r w:rsidR="00383160" w:rsidRPr="00383160">
        <w:rPr>
          <w:position w:val="-6"/>
        </w:rPr>
        <w:object w:dxaOrig="200" w:dyaOrig="279" w14:anchorId="1B9BBECF">
          <v:shape id="_x0000_i1129" type="#_x0000_t75" style="width:9.8pt;height:14.2pt" o:ole="">
            <v:imagedata r:id="rId136" o:title=""/>
          </v:shape>
          <o:OLEObject Type="Embed" ProgID="Equation.DSMT4" ShapeID="_x0000_i1129" DrawAspect="Content" ObjectID="_1693254504" r:id="rId137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giờ An đi xe đạp từ A đến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B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ới vận tốc  </w:t>
      </w:r>
      <w:r w:rsidR="00383160" w:rsidRPr="00383160">
        <w:rPr>
          <w:position w:val="-10"/>
        </w:rPr>
        <w:object w:dxaOrig="499" w:dyaOrig="320" w14:anchorId="3EE5D05C">
          <v:shape id="_x0000_i1130" type="#_x0000_t75" style="width:25.1pt;height:15.8pt" o:ole="">
            <v:imagedata r:id="rId138" o:title=""/>
          </v:shape>
          <o:OLEObject Type="Embed" ProgID="Equation.DSMT4" ShapeID="_x0000_i1130" DrawAspect="Content" ObjectID="_1693254505" r:id="rId139"/>
        </w:object>
      </w:r>
      <w:r w:rsidR="002B0DBB" w:rsidRPr="002346BD">
        <w:rPr>
          <w:rFonts w:cs="Times New Roman"/>
        </w:rPr>
        <w:t xml:space="preserve">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 xml:space="preserve">km/h. 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Cùng thời điểm đó thì Bình đi bộ từ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B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ề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A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ới vận tôc </w:t>
      </w:r>
      <w:r w:rsidR="00383160" w:rsidRPr="00383160">
        <w:rPr>
          <w:position w:val="-10"/>
        </w:rPr>
        <w:object w:dxaOrig="380" w:dyaOrig="320" w14:anchorId="161898E1">
          <v:shape id="_x0000_i1131" type="#_x0000_t75" style="width:19.1pt;height:15.8pt" o:ole="">
            <v:imagedata r:id="rId140" o:title=""/>
          </v:shape>
          <o:OLEObject Type="Embed" ProgID="Equation.DSMT4" ShapeID="_x0000_i1131" DrawAspect="Content" ObjectID="_1693254506" r:id="rId141"/>
        </w:object>
      </w:r>
      <w:r w:rsidR="00090459"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km/h.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Hai bạn gặp nhau tại điểm hẹn lúc </w:t>
      </w:r>
      <w:r w:rsidR="00383160" w:rsidRPr="00383160">
        <w:rPr>
          <w:position w:val="-6"/>
        </w:rPr>
        <w:object w:dxaOrig="200" w:dyaOrig="279" w14:anchorId="0A1CD0A2">
          <v:shape id="_x0000_i1132" type="#_x0000_t75" style="width:9.8pt;height:14.2pt" o:ole="">
            <v:imagedata r:id="rId142" o:title=""/>
          </v:shape>
          <o:OLEObject Type="Embed" ProgID="Equation.DSMT4" ShapeID="_x0000_i1132" DrawAspect="Content" ObjectID="_1693254507" r:id="rId143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giờ </w:t>
      </w:r>
      <w:r w:rsidR="00383160" w:rsidRPr="00025957">
        <w:rPr>
          <w:position w:val="-4"/>
        </w:rPr>
        <w:object w:dxaOrig="320" w:dyaOrig="260" w14:anchorId="62DD8162">
          <v:shape id="_x0000_i1133" type="#_x0000_t75" style="width:15.8pt;height:13.1pt" o:ole="">
            <v:imagedata r:id="rId144" o:title=""/>
          </v:shape>
          <o:OLEObject Type="Embed" ProgID="Equation.DSMT4" ShapeID="_x0000_i1133" DrawAspect="Content" ObjectID="_1693254508" r:id="rId145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phút. Tính độ dài quãng đường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AB?</w:t>
      </w:r>
    </w:p>
    <w:sectPr w:rsidR="008D7DBF" w:rsidRPr="006D33B0" w:rsidSect="00090459">
      <w:pgSz w:w="11907" w:h="16840" w:code="9"/>
      <w:pgMar w:top="1134" w:right="1134" w:bottom="1134" w:left="1134" w:header="72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FA06CC" w14:textId="77777777" w:rsidR="00B963C1" w:rsidRDefault="00B963C1" w:rsidP="00090459">
      <w:pPr>
        <w:spacing w:after="0" w:line="240" w:lineRule="auto"/>
      </w:pPr>
      <w:r>
        <w:separator/>
      </w:r>
    </w:p>
  </w:endnote>
  <w:endnote w:type="continuationSeparator" w:id="0">
    <w:p w14:paraId="5B84E8BE" w14:textId="77777777" w:rsidR="00B963C1" w:rsidRDefault="00B963C1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C3A771" w14:textId="77777777" w:rsidR="00B963C1" w:rsidRDefault="00B963C1" w:rsidP="00090459">
      <w:pPr>
        <w:spacing w:after="0" w:line="240" w:lineRule="auto"/>
      </w:pPr>
      <w:r>
        <w:separator/>
      </w:r>
    </w:p>
  </w:footnote>
  <w:footnote w:type="continuationSeparator" w:id="0">
    <w:p w14:paraId="10CD2A28" w14:textId="77777777" w:rsidR="00B963C1" w:rsidRDefault="00B963C1" w:rsidP="000904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B05D59"/>
    <w:multiLevelType w:val="hybridMultilevel"/>
    <w:tmpl w:val="DB6E8E7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removePersonalInformation/>
  <w:removeDateAndTime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0A12"/>
    <w:rsid w:val="00055257"/>
    <w:rsid w:val="00074431"/>
    <w:rsid w:val="000807FB"/>
    <w:rsid w:val="00090459"/>
    <w:rsid w:val="00090536"/>
    <w:rsid w:val="000A10D2"/>
    <w:rsid w:val="000C74B4"/>
    <w:rsid w:val="00176448"/>
    <w:rsid w:val="00187E35"/>
    <w:rsid w:val="001B55BD"/>
    <w:rsid w:val="001C386F"/>
    <w:rsid w:val="001D6704"/>
    <w:rsid w:val="002151F2"/>
    <w:rsid w:val="00230A12"/>
    <w:rsid w:val="002346BD"/>
    <w:rsid w:val="002B0DBB"/>
    <w:rsid w:val="002B4089"/>
    <w:rsid w:val="002D175B"/>
    <w:rsid w:val="00321A91"/>
    <w:rsid w:val="003724D2"/>
    <w:rsid w:val="00383160"/>
    <w:rsid w:val="00383864"/>
    <w:rsid w:val="003C2874"/>
    <w:rsid w:val="003C4C22"/>
    <w:rsid w:val="003D6CAA"/>
    <w:rsid w:val="00434160"/>
    <w:rsid w:val="00447FCC"/>
    <w:rsid w:val="00481242"/>
    <w:rsid w:val="004A6047"/>
    <w:rsid w:val="004E5AC1"/>
    <w:rsid w:val="00505C1C"/>
    <w:rsid w:val="00584403"/>
    <w:rsid w:val="0059470B"/>
    <w:rsid w:val="00596C92"/>
    <w:rsid w:val="005D667E"/>
    <w:rsid w:val="00642E01"/>
    <w:rsid w:val="00653851"/>
    <w:rsid w:val="00656704"/>
    <w:rsid w:val="006A664C"/>
    <w:rsid w:val="006C2BF8"/>
    <w:rsid w:val="006D2528"/>
    <w:rsid w:val="006D33B0"/>
    <w:rsid w:val="006E3DC9"/>
    <w:rsid w:val="007133A6"/>
    <w:rsid w:val="00717BE8"/>
    <w:rsid w:val="00757602"/>
    <w:rsid w:val="00787B58"/>
    <w:rsid w:val="007A11D3"/>
    <w:rsid w:val="007C67EB"/>
    <w:rsid w:val="007D321D"/>
    <w:rsid w:val="00824726"/>
    <w:rsid w:val="008540C1"/>
    <w:rsid w:val="00875280"/>
    <w:rsid w:val="008827EB"/>
    <w:rsid w:val="008D7DBF"/>
    <w:rsid w:val="0091045F"/>
    <w:rsid w:val="00990388"/>
    <w:rsid w:val="009A6DAB"/>
    <w:rsid w:val="009B048C"/>
    <w:rsid w:val="00A24CDD"/>
    <w:rsid w:val="00A25784"/>
    <w:rsid w:val="00A46EAD"/>
    <w:rsid w:val="00A517C5"/>
    <w:rsid w:val="00A52A46"/>
    <w:rsid w:val="00A61669"/>
    <w:rsid w:val="00AA16BB"/>
    <w:rsid w:val="00B8245F"/>
    <w:rsid w:val="00B963C1"/>
    <w:rsid w:val="00BB401F"/>
    <w:rsid w:val="00C6641F"/>
    <w:rsid w:val="00CA0AAC"/>
    <w:rsid w:val="00CA6BFA"/>
    <w:rsid w:val="00CB378B"/>
    <w:rsid w:val="00CB6826"/>
    <w:rsid w:val="00CE0FF7"/>
    <w:rsid w:val="00CE459A"/>
    <w:rsid w:val="00CF3487"/>
    <w:rsid w:val="00D51B0A"/>
    <w:rsid w:val="00D56C1F"/>
    <w:rsid w:val="00E124B8"/>
    <w:rsid w:val="00E37D9E"/>
    <w:rsid w:val="00E5093A"/>
    <w:rsid w:val="00E57CA9"/>
    <w:rsid w:val="00E806B6"/>
    <w:rsid w:val="00E875BF"/>
    <w:rsid w:val="00E92848"/>
    <w:rsid w:val="00EC69DD"/>
    <w:rsid w:val="00F05634"/>
    <w:rsid w:val="00F87CC6"/>
    <w:rsid w:val="00FB17B4"/>
    <w:rsid w:val="00FB31BD"/>
    <w:rsid w:val="00FE7A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6D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NormalWeb">
    <w:name w:val="Normal (Web)"/>
    <w:basedOn w:val="Normal"/>
    <w:uiPriority w:val="99"/>
    <w:unhideWhenUsed/>
    <w:rsid w:val="001B55BD"/>
    <w:pPr>
      <w:spacing w:before="100" w:beforeAutospacing="1" w:after="100" w:afterAutospacing="1" w:line="240" w:lineRule="auto"/>
    </w:pPr>
    <w:rPr>
      <w:rFonts w:eastAsia="Times New Roman" w:cs="Times New Roman"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735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23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1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70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8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1647A-DFF8-473C-94EA-1E7540D0B1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24</Words>
  <Characters>356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09-05T03:34:00Z</dcterms:created>
  <dcterms:modified xsi:type="dcterms:W3CDTF">2021-09-15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